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1" r:id="rId26"/>
    <p:sldId id="282" r:id="rId27"/>
    <p:sldId id="280" r:id="rId28"/>
    <p:sldId id="283" r:id="rId29"/>
    <p:sldId id="284" r:id="rId30"/>
    <p:sldId id="286" r:id="rId31"/>
    <p:sldId id="285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1-11-29T18:35:45.1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73 14801 855 0,'0'0'531'0,"0"0"-368"16,0 0-9-16,0 0 16 15,0 0-40-15,0 0-34 16,0 10-33-16,0-10 15 0,0 0-23 16,9 0-2-16,1 0-31 15,11-4-13-15,8-5 3 16,6 0-10-16,9-1-1 15,4 1-1-15,1-3 16 16,-3 2-16-16,0-2 0 16,-7 2 0-16,-3 2-9 15,-11 3-12-15,-8 0 5 16,-5 5 1-16,-8-4 9 16,-4 4 6-16,0 0 0 15,0 0 1-15,0 0 0 16,0 0 0-16,0 0-1 15,0 0-1-15,0 0-8 0,0 0-24 16,0 0-78-16,0 4-84 16,-7 4-36-16,-2 2-247 15,0-2-339-15</inkml:trace>
  <inkml:trace contextRef="#ctx0" brushRef="#br0" timeOffset="647.94">3797 15048 88 0,'0'0'12'0,"0"0"-12"15,0 0 510-15,0 0-226 16,0 0-61-16,0 0-10 16,0 0-40-16,0 3-56 15,0-3-28-15,0 0-14 16,0 0-5-16,7-4-28 15,8 0-6-15,10-8-25 16,4 2 5-16,7-4-16 16,1 0 8-16,6 0-8 15,-3 1 0-15,-5 1 0 16,-1-1 1-16,-5 3-1 16,-5 2 1-16,-3 0 10 0,-4 2-11 15,-5 2 1-15,-6-3 0 16,-1 4 6-16,-5 3-1 15,0 0 3-15,0 0 3 16,0 0-11-16,0 0 10 16,0 0-11-16,0 0-1 15,0 0-8-15,0 0-74 16,2 0-146-16,4 0-153 16,-4 0-562-16</inkml:trace>
  <inkml:trace contextRef="#ctx0" brushRef="#br0" timeOffset="1796.95">3855 17726 108 0,'0'0'52'15,"0"0"77"-15,0 0 398 16,0 0-336-16,0 0-40 16,0 0-9-16,0 0-18 15,-9 0-36-15,9 0-9 16,4 0-11-16,13-12 1 16,6-2-27-16,14 0-13 15,7-12 8-15,10 0-18 0,-1-6-1 16,0 0-17-16,-3 2 6 15,-9 7-7 1,-7 5 0-16,-7 5 0 0,-9 4-7 16,-9 5 6-16,-5 4-8 15,-2 0 3-15,-2 0 7 16,0 0-2-16,0 4-15 16,0 0-85-16,0-4-125 15,0 0-174-15,0-4-290 0</inkml:trace>
  <inkml:trace contextRef="#ctx0" brushRef="#br0" timeOffset="2366.98">3890 18103 67 0,'0'0'612'0,"0"0"-307"16,0 0-97-16,0 0-8 16,0 0-62-16,0 0-58 15,0 0-8-15,3-15-26 16,6 12-3-16,4-12 0 15,5-2-2-15,7-5-23 16,6-6-3-16,2-2-14 16,7-2 9-16,2 1-10 0,1 8 0 15,1 1-1 1,-3-5 0-16,-5 13 0 0,-7-4 0 16,-10 2-8-16,-5 11 18 15,-8-4-6-15,-3 9-3 16,-3 0-6-16,0-4 6 15,0 0 0-15,0 4-1 16,0 0-8-16,0 0-52 16,0 4-135-16,0 9-110 15,0-4-617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606B7-C259-4F85-8293-6972DA55B096}" type="datetimeFigureOut">
              <a:rPr lang="pt-BR" smtClean="0"/>
              <a:pPr/>
              <a:t>04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386A97-BA79-428F-81B4-4D6422024399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6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1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4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2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44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3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6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4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65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71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Capítulo 7	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Polinômios Ortogonai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strução dos Polinôm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Considerando os k polinômios: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857224" y="2428868"/>
          <a:ext cx="20002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20002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01683" y="3071810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3" y="3071810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57224" y="4500570"/>
          <a:ext cx="3556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500570"/>
                        <a:ext cx="3556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1285852" y="3571876"/>
            <a:ext cx="571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.</a:t>
            </a:r>
          </a:p>
          <a:p>
            <a:r>
              <a:rPr lang="pt-BR" b="1" dirty="0"/>
              <a:t>.</a:t>
            </a:r>
          </a:p>
          <a:p>
            <a:r>
              <a:rPr lang="pt-BR" b="1" dirty="0"/>
              <a:t>.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5500694" y="2643182"/>
          <a:ext cx="3096481" cy="94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19040" progId="Equation.DSMT4">
                  <p:embed/>
                </p:oleObj>
              </mc:Choice>
              <mc:Fallback>
                <p:oleObj name="Equation" r:id="rId8" imgW="13716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2643182"/>
                        <a:ext cx="3096481" cy="946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572132" y="3857628"/>
          <a:ext cx="27797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19040" progId="Equation.DSMT4">
                  <p:embed/>
                </p:oleObj>
              </mc:Choice>
              <mc:Fallback>
                <p:oleObj name="Equation" r:id="rId10" imgW="12315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857628"/>
                        <a:ext cx="277971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direita 12"/>
          <p:cNvSpPr/>
          <p:nvPr/>
        </p:nvSpPr>
        <p:spPr>
          <a:xfrm>
            <a:off x="4643438" y="2357430"/>
            <a:ext cx="571504" cy="2714644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5286380" y="3571876"/>
            <a:ext cx="3214710" cy="14287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de seta reta 15"/>
          <p:cNvCxnSpPr>
            <a:stCxn id="14" idx="4"/>
          </p:cNvCxnSpPr>
          <p:nvPr/>
        </p:nvCxnSpPr>
        <p:spPr>
          <a:xfrm rot="5400000">
            <a:off x="4911330" y="3804051"/>
            <a:ext cx="785820" cy="317899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1643042" y="5824855"/>
            <a:ext cx="428628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400" dirty="0"/>
              <a:t>Número de equações no sistema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6643702" y="5715016"/>
            <a:ext cx="200026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400" dirty="0"/>
              <a:t>Sistema inconsistente</a:t>
            </a:r>
          </a:p>
        </p:txBody>
      </p:sp>
      <p:cxnSp>
        <p:nvCxnSpPr>
          <p:cNvPr id="21" name="Conector de seta reta 20"/>
          <p:cNvCxnSpPr>
            <a:stCxn id="18" idx="3"/>
            <a:endCxn id="19" idx="1"/>
          </p:cNvCxnSpPr>
          <p:nvPr/>
        </p:nvCxnSpPr>
        <p:spPr>
          <a:xfrm>
            <a:off x="5929322" y="6055688"/>
            <a:ext cx="714380" cy="748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strução dos Polinôm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Exemplo polinômio de grau 2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857224" y="2428868"/>
          <a:ext cx="20002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20002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01683" y="3071810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3" y="3071810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630763" y="2428868"/>
          <a:ext cx="3584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19040" progId="Equation.DSMT4">
                  <p:embed/>
                </p:oleObj>
              </mc:Choice>
              <mc:Fallback>
                <p:oleObj name="Equation" r:id="rId6" imgW="1587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63" y="2428868"/>
                        <a:ext cx="3584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42910" y="4768866"/>
          <a:ext cx="32385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768866"/>
                        <a:ext cx="32385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direita 12"/>
          <p:cNvSpPr/>
          <p:nvPr/>
        </p:nvSpPr>
        <p:spPr>
          <a:xfrm>
            <a:off x="3857620" y="2428868"/>
            <a:ext cx="571504" cy="121444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357686" y="3848103"/>
          <a:ext cx="1571636" cy="272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1320480" progId="Equation.DSMT4">
                  <p:embed/>
                </p:oleObj>
              </mc:Choice>
              <mc:Fallback>
                <p:oleObj name="Equation" r:id="rId10" imgW="761760" imgH="1320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848103"/>
                        <a:ext cx="1571636" cy="2724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have esquerda 19"/>
          <p:cNvSpPr/>
          <p:nvPr/>
        </p:nvSpPr>
        <p:spPr>
          <a:xfrm>
            <a:off x="3857620" y="4000504"/>
            <a:ext cx="500066" cy="250033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strução dos Polinôm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Exemplo polinômio de grau 2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857224" y="2428868"/>
          <a:ext cx="20002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428868"/>
                        <a:ext cx="20002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01683" y="3071810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3" y="3071810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4630763" y="2428868"/>
          <a:ext cx="35845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19040" progId="Equation.DSMT4">
                  <p:embed/>
                </p:oleObj>
              </mc:Choice>
              <mc:Fallback>
                <p:oleObj name="Equation" r:id="rId6" imgW="1587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63" y="2428868"/>
                        <a:ext cx="35845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5720" y="4901042"/>
          <a:ext cx="2786082" cy="81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901042"/>
                        <a:ext cx="2786082" cy="813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direita 12"/>
          <p:cNvSpPr/>
          <p:nvPr/>
        </p:nvSpPr>
        <p:spPr>
          <a:xfrm>
            <a:off x="3857620" y="2428868"/>
            <a:ext cx="571504" cy="121444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3428992" y="4000504"/>
          <a:ext cx="5483254" cy="254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1371600" progId="Equation.DSMT4">
                  <p:embed/>
                </p:oleObj>
              </mc:Choice>
              <mc:Fallback>
                <p:oleObj name="Equation" r:id="rId10" imgW="2958840" imgH="1371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4000504"/>
                        <a:ext cx="5483254" cy="2541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have esquerda 19"/>
          <p:cNvSpPr/>
          <p:nvPr/>
        </p:nvSpPr>
        <p:spPr>
          <a:xfrm>
            <a:off x="3071802" y="4071942"/>
            <a:ext cx="500066" cy="250033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de seta reta 14"/>
          <p:cNvCxnSpPr/>
          <p:nvPr/>
        </p:nvCxnSpPr>
        <p:spPr>
          <a:xfrm rot="10800000">
            <a:off x="3500430" y="3571876"/>
            <a:ext cx="3643338" cy="150019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10800000">
            <a:off x="2571736" y="2857496"/>
            <a:ext cx="4572032" cy="221457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strução dos Polinômi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Levando em consideração que X são </a:t>
            </a:r>
            <a:r>
              <a:rPr lang="pt-BR" dirty="0" err="1"/>
              <a:t>equidistantes</a:t>
            </a:r>
            <a:r>
              <a:rPr lang="pt-BR" dirty="0"/>
              <a:t> e x</a:t>
            </a:r>
            <a:r>
              <a:rPr lang="pt-BR" sz="2000" dirty="0"/>
              <a:t>i </a:t>
            </a:r>
            <a:r>
              <a:rPr lang="pt-BR" dirty="0"/>
              <a:t>é a variável centrada,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571868" y="2857496"/>
          <a:ext cx="1663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857496"/>
                        <a:ext cx="1663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19102" y="3786190"/>
          <a:ext cx="2552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02" y="3786190"/>
                        <a:ext cx="2552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3357554" y="4000504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(para j=1)</a:t>
            </a:r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/>
        </p:nvGraphicFramePr>
        <p:xfrm>
          <a:off x="500034" y="4786322"/>
          <a:ext cx="2552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31640" progId="Equation.DSMT4">
                  <p:embed/>
                </p:oleObj>
              </mc:Choice>
              <mc:Fallback>
                <p:oleObj name="Equation" r:id="rId6" imgW="11300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786322"/>
                        <a:ext cx="2552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/>
          <p:cNvSpPr txBox="1"/>
          <p:nvPr/>
        </p:nvSpPr>
        <p:spPr>
          <a:xfrm>
            <a:off x="3357554" y="4967599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(para j=2)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00034" y="5668985"/>
          <a:ext cx="2552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668985"/>
                        <a:ext cx="2552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ixaDeTexto 20"/>
          <p:cNvSpPr txBox="1"/>
          <p:nvPr/>
        </p:nvSpPr>
        <p:spPr>
          <a:xfrm>
            <a:off x="3357554" y="5850262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(para j=3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1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3643313" y="1357313"/>
          <a:ext cx="34417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19040" progId="Equation.DSMT4">
                  <p:embed/>
                </p:oleObj>
              </mc:Choice>
              <mc:Fallback>
                <p:oleObj name="Equation" r:id="rId2" imgW="15238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357313"/>
                        <a:ext cx="34417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857238" y="2000243"/>
          <a:ext cx="200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38" y="2000243"/>
                        <a:ext cx="2000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esquerda 12"/>
          <p:cNvSpPr/>
          <p:nvPr/>
        </p:nvSpPr>
        <p:spPr>
          <a:xfrm>
            <a:off x="3143240" y="1214422"/>
            <a:ext cx="357190" cy="20717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99313" y="2428868"/>
          <a:ext cx="4230273" cy="95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19040" progId="Equation.DSMT4">
                  <p:embed/>
                </p:oleObj>
              </mc:Choice>
              <mc:Fallback>
                <p:oleObj name="Equation" r:id="rId6" imgW="18540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313" y="2428868"/>
                        <a:ext cx="4230273" cy="957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428596" y="3714752"/>
          <a:ext cx="4727272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1320480" progId="Equation.DSMT4">
                  <p:embed/>
                </p:oleObj>
              </mc:Choice>
              <mc:Fallback>
                <p:oleObj name="Equation" r:id="rId8" imgW="2361960" imgH="1320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714752"/>
                        <a:ext cx="4727272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3"/>
          <p:cNvGraphicFramePr>
            <a:graphicFrameLocks noChangeAspect="1"/>
          </p:cNvGraphicFramePr>
          <p:nvPr/>
        </p:nvGraphicFramePr>
        <p:xfrm>
          <a:off x="6357938" y="4429125"/>
          <a:ext cx="1000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429125"/>
                        <a:ext cx="1000125" cy="5000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6286512" y="3834474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Logo,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2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3586163" y="1357313"/>
          <a:ext cx="3556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357313"/>
                        <a:ext cx="3556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esquerda 12"/>
          <p:cNvSpPr/>
          <p:nvPr/>
        </p:nvSpPr>
        <p:spPr>
          <a:xfrm>
            <a:off x="3143240" y="1214422"/>
            <a:ext cx="357190" cy="20717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43306" y="2555892"/>
          <a:ext cx="5126044" cy="83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419040" progId="Equation.DSMT4">
                  <p:embed/>
                </p:oleObj>
              </mc:Choice>
              <mc:Fallback>
                <p:oleObj name="Equation" r:id="rId4" imgW="2590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555892"/>
                        <a:ext cx="5126044" cy="830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357158" y="3786190"/>
          <a:ext cx="2898775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1333440" progId="Equation.DSMT4">
                  <p:embed/>
                </p:oleObj>
              </mc:Choice>
              <mc:Fallback>
                <p:oleObj name="Equation" r:id="rId6" imgW="1447560" imgH="1333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786190"/>
                        <a:ext cx="2898775" cy="266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71406" y="1973256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41200" progId="Equation.DSMT4">
                  <p:embed/>
                </p:oleObj>
              </mc:Choice>
              <mc:Fallback>
                <p:oleObj name="Equation" r:id="rId8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1973256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2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sp>
        <p:nvSpPr>
          <p:cNvPr id="13" name="Chave esquerda 12"/>
          <p:cNvSpPr/>
          <p:nvPr/>
        </p:nvSpPr>
        <p:spPr>
          <a:xfrm>
            <a:off x="3143240" y="1214422"/>
            <a:ext cx="357190" cy="20717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43306" y="2555892"/>
          <a:ext cx="5126044" cy="83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419040" progId="Equation.DSMT4">
                  <p:embed/>
                </p:oleObj>
              </mc:Choice>
              <mc:Fallback>
                <p:oleObj name="Equation" r:id="rId2" imgW="2590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555892"/>
                        <a:ext cx="5126044" cy="830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103188" y="3228999"/>
          <a:ext cx="3408362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1777680" progId="Equation.DSMT4">
                  <p:embed/>
                </p:oleObj>
              </mc:Choice>
              <mc:Fallback>
                <p:oleObj name="Equation" r:id="rId4" imgW="1701720" imgH="1777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228999"/>
                        <a:ext cx="3408362" cy="355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71406" y="1973256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1973256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929322" y="4429132"/>
          <a:ext cx="18335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609480" progId="Equation.DSMT4">
                  <p:embed/>
                </p:oleObj>
              </mc:Choice>
              <mc:Fallback>
                <p:oleObj name="Equation" r:id="rId8" imgW="8380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429132"/>
                        <a:ext cx="1833562" cy="1333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6286512" y="3834474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Logo,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86163" y="1357313"/>
          <a:ext cx="3556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19040" progId="Equation.DSMT4">
                  <p:embed/>
                </p:oleObj>
              </mc:Choice>
              <mc:Fallback>
                <p:oleObj name="Equation" r:id="rId10" imgW="1574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357313"/>
                        <a:ext cx="3556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2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3586163" y="1357313"/>
          <a:ext cx="3556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357313"/>
                        <a:ext cx="3556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esquerda 12"/>
          <p:cNvSpPr/>
          <p:nvPr/>
        </p:nvSpPr>
        <p:spPr>
          <a:xfrm>
            <a:off x="3143240" y="1214422"/>
            <a:ext cx="357190" cy="20717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643306" y="2555892"/>
          <a:ext cx="5126044" cy="83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419040" progId="Equation.DSMT4">
                  <p:embed/>
                </p:oleObj>
              </mc:Choice>
              <mc:Fallback>
                <p:oleObj name="Equation" r:id="rId4" imgW="2590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555892"/>
                        <a:ext cx="5126044" cy="830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260345" y="3228975"/>
          <a:ext cx="3740151" cy="355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1777680" progId="Equation.DSMT4">
                  <p:embed/>
                </p:oleObj>
              </mc:Choice>
              <mc:Fallback>
                <p:oleObj name="Equation" r:id="rId6" imgW="1866600" imgH="1777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45" y="3228975"/>
                        <a:ext cx="3740151" cy="355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71406" y="1973256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41200" progId="Equation.DSMT4">
                  <p:embed/>
                </p:oleObj>
              </mc:Choice>
              <mc:Fallback>
                <p:oleObj name="Equation" r:id="rId8" imgW="1396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1973256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372225" y="4500570"/>
          <a:ext cx="971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28600" progId="Equation.DSMT4">
                  <p:embed/>
                </p:oleObj>
              </mc:Choice>
              <mc:Fallback>
                <p:oleObj name="Equation" r:id="rId10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00570"/>
                        <a:ext cx="971550" cy="5000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6286512" y="3834474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Logo,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2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sp>
        <p:nvSpPr>
          <p:cNvPr id="13" name="Chave esquerda 12"/>
          <p:cNvSpPr/>
          <p:nvPr/>
        </p:nvSpPr>
        <p:spPr>
          <a:xfrm>
            <a:off x="3143240" y="1214422"/>
            <a:ext cx="357190" cy="278608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5715008" y="2000240"/>
          <a:ext cx="31956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609480" progId="Equation.DSMT4">
                  <p:embed/>
                </p:oleObj>
              </mc:Choice>
              <mc:Fallback>
                <p:oleObj name="Equation" r:id="rId2" imgW="14601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000240"/>
                        <a:ext cx="3195637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500430" y="2786061"/>
          <a:ext cx="971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786061"/>
                        <a:ext cx="971550" cy="5000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357158" y="4286256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Logo,</a:t>
            </a:r>
          </a:p>
        </p:txBody>
      </p:sp>
      <p:graphicFrame>
        <p:nvGraphicFramePr>
          <p:cNvPr id="18439" name="Object 3"/>
          <p:cNvGraphicFramePr>
            <a:graphicFrameLocks noChangeAspect="1"/>
          </p:cNvGraphicFramePr>
          <p:nvPr/>
        </p:nvGraphicFramePr>
        <p:xfrm>
          <a:off x="3500430" y="1309682"/>
          <a:ext cx="18335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609480" progId="Equation.DSMT4">
                  <p:embed/>
                </p:oleObj>
              </mc:Choice>
              <mc:Fallback>
                <p:oleObj name="Equation" r:id="rId6" imgW="83808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309682"/>
                        <a:ext cx="1833562" cy="1333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500430" y="3429000"/>
          <a:ext cx="94457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3429000"/>
                        <a:ext cx="944570" cy="5000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4"/>
          <p:cNvGraphicFramePr>
            <a:graphicFrameLocks noChangeAspect="1"/>
          </p:cNvGraphicFramePr>
          <p:nvPr/>
        </p:nvGraphicFramePr>
        <p:xfrm>
          <a:off x="571472" y="4857760"/>
          <a:ext cx="216693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609480" progId="Equation.DSMT4">
                  <p:embed/>
                </p:oleObj>
              </mc:Choice>
              <mc:Fallback>
                <p:oleObj name="Equation" r:id="rId10" imgW="99036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857760"/>
                        <a:ext cx="2166937" cy="13319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4"/>
          <p:cNvGraphicFramePr>
            <a:graphicFrameLocks noChangeAspect="1"/>
          </p:cNvGraphicFramePr>
          <p:nvPr/>
        </p:nvGraphicFramePr>
        <p:xfrm>
          <a:off x="71438" y="2330446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41200" progId="Equation.DSMT4">
                  <p:embed/>
                </p:oleObj>
              </mc:Choice>
              <mc:Fallback>
                <p:oleObj name="Equation" r:id="rId12" imgW="1396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330446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3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sp>
        <p:nvSpPr>
          <p:cNvPr id="13" name="Chave esquerda 12"/>
          <p:cNvSpPr/>
          <p:nvPr/>
        </p:nvSpPr>
        <p:spPr>
          <a:xfrm>
            <a:off x="642910" y="2571744"/>
            <a:ext cx="357190" cy="242889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18442" name="Object 4"/>
          <p:cNvGraphicFramePr>
            <a:graphicFrameLocks noChangeAspect="1"/>
          </p:cNvGraphicFramePr>
          <p:nvPr/>
        </p:nvGraphicFramePr>
        <p:xfrm>
          <a:off x="857224" y="1714488"/>
          <a:ext cx="400050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14488"/>
                        <a:ext cx="4000501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1014413" y="2857500"/>
          <a:ext cx="3527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19040" progId="Equation.DSMT4">
                  <p:embed/>
                </p:oleObj>
              </mc:Choice>
              <mc:Fallback>
                <p:oleObj name="Equation" r:id="rId4" imgW="15620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857500"/>
                        <a:ext cx="35274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996950" y="4056063"/>
          <a:ext cx="62817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419040" progId="Equation.DSMT4">
                  <p:embed/>
                </p:oleObj>
              </mc:Choice>
              <mc:Fallback>
                <p:oleObj name="Equation" r:id="rId6" imgW="317484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056063"/>
                        <a:ext cx="6281738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285720" y="5110475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Além das restrições já utilizadas</a:t>
            </a:r>
          </a:p>
        </p:txBody>
      </p:sp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4429124" y="4897454"/>
          <a:ext cx="4246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44240" progId="Equation.DSMT4">
                  <p:embed/>
                </p:oleObj>
              </mc:Choice>
              <mc:Fallback>
                <p:oleObj name="Equation" r:id="rId8" imgW="2120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897454"/>
                        <a:ext cx="42465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571472" y="5929330"/>
            <a:ext cx="5500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Precisamos das restrições:</a:t>
            </a:r>
          </a:p>
        </p:txBody>
      </p:sp>
      <p:graphicFrame>
        <p:nvGraphicFramePr>
          <p:cNvPr id="19467" name="Object 9"/>
          <p:cNvGraphicFramePr>
            <a:graphicFrameLocks noChangeAspect="1"/>
          </p:cNvGraphicFramePr>
          <p:nvPr/>
        </p:nvGraphicFramePr>
        <p:xfrm>
          <a:off x="4071934" y="5715016"/>
          <a:ext cx="4806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120" imgH="444240" progId="Equation.DSMT4">
                  <p:embed/>
                </p:oleObj>
              </mc:Choice>
              <mc:Fallback>
                <p:oleObj name="Equation" r:id="rId10" imgW="240012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715016"/>
                        <a:ext cx="48069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/>
              <a:t>No ajuste de um modelo de regressão polinomial de grau k, do tipo: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a </a:t>
            </a:r>
            <a:r>
              <a:rPr lang="pt-BR" i="1" dirty="0"/>
              <a:t>n </a:t>
            </a:r>
            <a:r>
              <a:rPr lang="pt-BR" dirty="0"/>
              <a:t>(i=1,...,n) pares de observações, as colunas de X são correlacionadas.</a:t>
            </a:r>
          </a:p>
          <a:p>
            <a:pPr marL="0" indent="0">
              <a:buNone/>
            </a:pPr>
            <a:r>
              <a:rPr lang="pt-BR" dirty="0"/>
              <a:t> </a:t>
            </a:r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785918" y="3000372"/>
          <a:ext cx="556464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41200" progId="Equation.DSMT4">
                  <p:embed/>
                </p:oleObj>
              </mc:Choice>
              <mc:Fallback>
                <p:oleObj name="Equation" r:id="rId2" imgW="23493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000372"/>
                        <a:ext cx="556464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428596" y="5500702"/>
          <a:ext cx="2279521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500702"/>
                        <a:ext cx="2279521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3714744" y="5068105"/>
          <a:ext cx="2071702" cy="57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17160" progId="Equation.DSMT4">
                  <p:embed/>
                </p:oleObj>
              </mc:Choice>
              <mc:Fallback>
                <p:oleObj name="Equation" r:id="rId6" imgW="11430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068105"/>
                        <a:ext cx="2071702" cy="575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714744" y="5715016"/>
          <a:ext cx="215413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30120" progId="Equation.DSMT4">
                  <p:embed/>
                </p:oleObj>
              </mc:Choice>
              <mc:Fallback>
                <p:oleObj name="Equation" r:id="rId8" imgW="12445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5715016"/>
                        <a:ext cx="2154130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ave esquerda 7"/>
          <p:cNvSpPr/>
          <p:nvPr/>
        </p:nvSpPr>
        <p:spPr>
          <a:xfrm>
            <a:off x="3143240" y="5072074"/>
            <a:ext cx="571504" cy="1285884"/>
          </a:xfrm>
          <a:prstGeom prst="lef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6357950" y="5286388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Problemas!!!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terminação do P3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8442" name="Object 4"/>
          <p:cNvGraphicFramePr>
            <a:graphicFrameLocks noChangeAspect="1"/>
          </p:cNvGraphicFramePr>
          <p:nvPr/>
        </p:nvGraphicFramePr>
        <p:xfrm>
          <a:off x="857224" y="1714488"/>
          <a:ext cx="400050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14488"/>
                        <a:ext cx="4000501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/>
          <p:cNvGraphicFramePr>
            <a:graphicFrameLocks noChangeAspect="1"/>
          </p:cNvGraphicFramePr>
          <p:nvPr/>
        </p:nvGraphicFramePr>
        <p:xfrm>
          <a:off x="3500430" y="2955935"/>
          <a:ext cx="241776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838080" progId="Equation.DSMT4">
                  <p:embed/>
                </p:oleObj>
              </mc:Choice>
              <mc:Fallback>
                <p:oleObj name="Equation" r:id="rId4" imgW="11048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955935"/>
                        <a:ext cx="2417763" cy="18303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Polinômio</a:t>
            </a:r>
          </a:p>
          <a:p>
            <a:pPr algn="just"/>
            <a:endParaRPr lang="pt-BR" dirty="0"/>
          </a:p>
          <a:p>
            <a:pPr algn="just">
              <a:buNone/>
            </a:pPr>
            <a:r>
              <a:rPr lang="pt-BR" dirty="0"/>
              <a:t>i=1,...,t</a:t>
            </a:r>
          </a:p>
          <a:p>
            <a:pPr algn="just">
              <a:buNone/>
            </a:pPr>
            <a:r>
              <a:rPr lang="pt-BR" dirty="0"/>
              <a:t>u=1,...,r</a:t>
            </a:r>
            <a:r>
              <a:rPr lang="pt-BR" sz="1800" dirty="0"/>
              <a:t>i</a:t>
            </a:r>
            <a:endParaRPr lang="pt-BR" dirty="0"/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752600" y="2214554"/>
          <a:ext cx="55927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28600" progId="Equation.DSMT4">
                  <p:embed/>
                </p:oleObj>
              </mc:Choice>
              <mc:Fallback>
                <p:oleObj name="Equation" r:id="rId2" imgW="236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14554"/>
                        <a:ext cx="55927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1071538" y="3929066"/>
          <a:ext cx="20002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929066"/>
                        <a:ext cx="20002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15997" y="4429132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97" y="4429132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16000" y="5072074"/>
          <a:ext cx="3556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41200" progId="Equation.DSMT4">
                  <p:embed/>
                </p:oleObj>
              </mc:Choice>
              <mc:Fallback>
                <p:oleObj name="Equation" r:id="rId8" imgW="1625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072074"/>
                        <a:ext cx="3556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142976" y="5715016"/>
          <a:ext cx="1695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5715016"/>
                        <a:ext cx="16954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Polinômio</a:t>
            </a:r>
          </a:p>
          <a:p>
            <a:pPr algn="just"/>
            <a:endParaRPr lang="pt-BR" dirty="0"/>
          </a:p>
          <a:p>
            <a:pPr algn="just">
              <a:buNone/>
            </a:pPr>
            <a:r>
              <a:rPr lang="pt-BR" dirty="0"/>
              <a:t>i=1,...,t</a:t>
            </a:r>
          </a:p>
          <a:p>
            <a:pPr algn="just">
              <a:buNone/>
            </a:pPr>
            <a:r>
              <a:rPr lang="pt-BR" dirty="0"/>
              <a:t>u=1,...,r</a:t>
            </a:r>
            <a:r>
              <a:rPr lang="pt-BR" sz="1800" dirty="0"/>
              <a:t>i</a:t>
            </a:r>
            <a:endParaRPr lang="pt-BR" dirty="0"/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752600" y="2214554"/>
          <a:ext cx="55927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28600" progId="Equation.DSMT4">
                  <p:embed/>
                </p:oleObj>
              </mc:Choice>
              <mc:Fallback>
                <p:oleObj name="Equation" r:id="rId2" imgW="236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14554"/>
                        <a:ext cx="55927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032" y="3857628"/>
            <a:ext cx="9003562" cy="2189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Conector reto 12"/>
          <p:cNvCxnSpPr/>
          <p:nvPr/>
        </p:nvCxnSpPr>
        <p:spPr>
          <a:xfrm>
            <a:off x="2786050" y="4879985"/>
            <a:ext cx="2571768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have esquerda 13"/>
          <p:cNvSpPr/>
          <p:nvPr/>
        </p:nvSpPr>
        <p:spPr>
          <a:xfrm flipH="1">
            <a:off x="5429256" y="4000504"/>
            <a:ext cx="142876" cy="857256"/>
          </a:xfrm>
          <a:prstGeom prst="leftBrac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/>
          <p:cNvSpPr txBox="1"/>
          <p:nvPr/>
        </p:nvSpPr>
        <p:spPr>
          <a:xfrm>
            <a:off x="5643570" y="421481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1 vezes</a:t>
            </a:r>
          </a:p>
        </p:txBody>
      </p:sp>
      <p:sp>
        <p:nvSpPr>
          <p:cNvPr id="16" name="Chave esquerda 15"/>
          <p:cNvSpPr/>
          <p:nvPr/>
        </p:nvSpPr>
        <p:spPr>
          <a:xfrm flipH="1">
            <a:off x="5429256" y="5072074"/>
            <a:ext cx="142876" cy="857256"/>
          </a:xfrm>
          <a:prstGeom prst="leftBrac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5572132" y="528638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</a:rPr>
              <a:t>rt</a:t>
            </a:r>
            <a:r>
              <a:rPr lang="pt-BR" dirty="0">
                <a:solidFill>
                  <a:srgbClr val="FF0000"/>
                </a:solidFill>
              </a:rPr>
              <a:t> vez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Polinômio</a:t>
            </a:r>
          </a:p>
          <a:p>
            <a:pPr algn="just"/>
            <a:endParaRPr lang="pt-BR" dirty="0"/>
          </a:p>
          <a:p>
            <a:pPr algn="just">
              <a:buNone/>
            </a:pPr>
            <a:r>
              <a:rPr lang="pt-BR" dirty="0"/>
              <a:t>i=1,...,t</a:t>
            </a:r>
          </a:p>
          <a:p>
            <a:pPr algn="just">
              <a:buNone/>
            </a:pPr>
            <a:r>
              <a:rPr lang="pt-BR" dirty="0"/>
              <a:t>u=1,...,r</a:t>
            </a:r>
            <a:r>
              <a:rPr lang="pt-BR" sz="1800" dirty="0"/>
              <a:t>i</a:t>
            </a:r>
          </a:p>
          <a:p>
            <a:pPr algn="just"/>
            <a:r>
              <a:rPr lang="pt-BR" dirty="0"/>
              <a:t>Restrições:</a:t>
            </a:r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752600" y="2214554"/>
          <a:ext cx="55927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228600" progId="Equation.DSMT4">
                  <p:embed/>
                </p:oleObj>
              </mc:Choice>
              <mc:Fallback>
                <p:oleObj name="Equation" r:id="rId2" imgW="236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14554"/>
                        <a:ext cx="55927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98525" y="4540272"/>
          <a:ext cx="374491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888840" progId="Equation.DSMT4">
                  <p:embed/>
                </p:oleObj>
              </mc:Choice>
              <mc:Fallback>
                <p:oleObj name="Equation" r:id="rId4" imgW="16380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540272"/>
                        <a:ext cx="3744913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Tinta 4">
                <a:extLst>
                  <a:ext uri="{FF2B5EF4-FFF2-40B4-BE49-F238E27FC236}">
                    <a16:creationId xmlns:a16="http://schemas.microsoft.com/office/drawing/2014/main" id="{B0840AEE-0D5E-4380-B718-A9B5B4225DAD}"/>
                  </a:ext>
                </a:extLst>
              </p14:cNvPr>
              <p14:cNvContentPartPr/>
              <p14:nvPr/>
            </p14:nvContentPartPr>
            <p14:xfrm>
              <a:off x="1358280" y="5293440"/>
              <a:ext cx="204120" cy="1224000"/>
            </p14:xfrm>
          </p:contentPart>
        </mc:Choice>
        <mc:Fallback xmlns="">
          <p:pic>
            <p:nvPicPr>
              <p:cNvPr id="5" name="Tinta 4">
                <a:extLst>
                  <a:ext uri="{FF2B5EF4-FFF2-40B4-BE49-F238E27FC236}">
                    <a16:creationId xmlns:a16="http://schemas.microsoft.com/office/drawing/2014/main" id="{B0840AEE-0D5E-4380-B718-A9B5B4225DA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48920" y="5284080"/>
                <a:ext cx="222840" cy="1242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Decorre que: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90663" y="2428875"/>
          <a:ext cx="5392737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1574640" progId="Equation.DSMT4">
                  <p:embed/>
                </p:oleObj>
              </mc:Choice>
              <mc:Fallback>
                <p:oleObj name="Equation" r:id="rId2" imgW="2577960" imgH="1574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428875"/>
                        <a:ext cx="5392737" cy="334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Decorre que: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071670" y="2714620"/>
          <a:ext cx="502602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1676160" progId="Equation.DSMT4">
                  <p:embed/>
                </p:oleObj>
              </mc:Choice>
              <mc:Fallback>
                <p:oleObj name="Equation" r:id="rId2" imgW="3047760" imgH="167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2714620"/>
                        <a:ext cx="5026025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Decorre que: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916113" y="2686050"/>
          <a:ext cx="560705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1600200" progId="Equation.DSMT4">
                  <p:embed/>
                </p:oleObj>
              </mc:Choice>
              <mc:Fallback>
                <p:oleObj name="Equation" r:id="rId2" imgW="300960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686050"/>
                        <a:ext cx="5607050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Neste caso,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87347" y="2571750"/>
          <a:ext cx="564197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1676160" progId="Equation.DSMT4">
                  <p:embed/>
                </p:oleObj>
              </mc:Choice>
              <mc:Fallback>
                <p:oleObj name="Equation" r:id="rId2" imgW="321300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47" y="2571750"/>
                        <a:ext cx="5641975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928926" y="1577955"/>
          <a:ext cx="2605576" cy="7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17160" progId="Equation.DSMT4">
                  <p:embed/>
                </p:oleObj>
              </mc:Choice>
              <mc:Fallback>
                <p:oleObj name="Equation" r:id="rId4" imgW="11682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577955"/>
                        <a:ext cx="2605576" cy="7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6742113" y="2613025"/>
          <a:ext cx="946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613025"/>
                        <a:ext cx="9461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489700" y="3786188"/>
          <a:ext cx="1795463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1066680" progId="Equation.DSMT4">
                  <p:embed/>
                </p:oleObj>
              </mc:Choice>
              <mc:Fallback>
                <p:oleObj name="Equation" r:id="rId8" imgW="93960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786188"/>
                        <a:ext cx="1795463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ctr">
              <a:buNone/>
            </a:pPr>
            <a:r>
              <a:rPr lang="pt-BR" dirty="0" err="1"/>
              <a:t>SQParâmetros</a:t>
            </a:r>
            <a:r>
              <a:rPr lang="pt-BR" dirty="0"/>
              <a:t> = </a:t>
            </a:r>
            <a:r>
              <a:rPr lang="pt-BR" dirty="0" err="1"/>
              <a:t>SQRegressão</a:t>
            </a:r>
            <a:r>
              <a:rPr lang="pt-BR" dirty="0"/>
              <a:t> + Correção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11281" y="4064024"/>
          <a:ext cx="6075363" cy="272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371600" progId="Equation.DSMT4">
                  <p:embed/>
                </p:oleObj>
              </mc:Choice>
              <mc:Fallback>
                <p:oleObj name="Equation" r:id="rId4" imgW="3060360" imgH="1371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81" y="4064024"/>
                        <a:ext cx="6075363" cy="272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ctr">
              <a:buNone/>
            </a:pPr>
            <a:r>
              <a:rPr lang="pt-BR" dirty="0" err="1"/>
              <a:t>SQParâmetros</a:t>
            </a:r>
            <a:r>
              <a:rPr lang="pt-BR" dirty="0"/>
              <a:t> = </a:t>
            </a:r>
            <a:r>
              <a:rPr lang="pt-BR" dirty="0" err="1"/>
              <a:t>SQRegressão</a:t>
            </a:r>
            <a:r>
              <a:rPr lang="pt-BR" dirty="0"/>
              <a:t> + Correção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14459" y="4357694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59" y="4357694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Para evitar isso, é possível a construção de outros polinômios que sejam ortogonais entre si e desta forma os coeficientes sejam calculados  de forma independente.</a:t>
            </a:r>
          </a:p>
          <a:p>
            <a:pPr algn="just"/>
            <a:endParaRPr lang="pt-BR" dirty="0"/>
          </a:p>
          <a:p>
            <a:pPr algn="just">
              <a:buNone/>
            </a:pPr>
            <a:r>
              <a:rPr lang="pt-BR" dirty="0"/>
              <a:t>em que: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876425" y="3714752"/>
          <a:ext cx="5383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28600" progId="Equation.DSMT4">
                  <p:embed/>
                </p:oleObj>
              </mc:Choice>
              <mc:Fallback>
                <p:oleObj name="Equation" r:id="rId2" imgW="227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714752"/>
                        <a:ext cx="53832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785786" y="5000636"/>
          <a:ext cx="20002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000636"/>
                        <a:ext cx="20002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85786" y="5630863"/>
          <a:ext cx="3055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630863"/>
                        <a:ext cx="30559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873652" y="4929198"/>
          <a:ext cx="3556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241200" progId="Equation.DSMT4">
                  <p:embed/>
                </p:oleObj>
              </mc:Choice>
              <mc:Fallback>
                <p:oleObj name="Equation" r:id="rId8" imgW="162540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2" y="4929198"/>
                        <a:ext cx="3556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19690" y="5578475"/>
          <a:ext cx="1695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90" y="5578475"/>
                        <a:ext cx="16954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ctr">
              <a:buNone/>
            </a:pPr>
            <a:r>
              <a:rPr lang="pt-BR" dirty="0" err="1"/>
              <a:t>SQParâmetros</a:t>
            </a:r>
            <a:r>
              <a:rPr lang="pt-BR" dirty="0"/>
              <a:t> = </a:t>
            </a:r>
            <a:r>
              <a:rPr lang="pt-BR" dirty="0" err="1"/>
              <a:t>SQRegressão</a:t>
            </a:r>
            <a:r>
              <a:rPr lang="pt-BR" dirty="0"/>
              <a:t> + </a:t>
            </a:r>
            <a:r>
              <a:rPr lang="pt-BR" dirty="0">
                <a:solidFill>
                  <a:srgbClr val="FF0000"/>
                </a:solidFill>
              </a:rPr>
              <a:t>Correção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14459" y="4357694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59" y="4357694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de cantos arredondados 5"/>
          <p:cNvSpPr/>
          <p:nvPr/>
        </p:nvSpPr>
        <p:spPr>
          <a:xfrm>
            <a:off x="2357422" y="4429132"/>
            <a:ext cx="857256" cy="18573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ctr">
              <a:buNone/>
            </a:pPr>
            <a:r>
              <a:rPr lang="pt-BR" dirty="0" err="1"/>
              <a:t>SQParâmetros</a:t>
            </a:r>
            <a:r>
              <a:rPr lang="pt-BR" dirty="0"/>
              <a:t> = </a:t>
            </a:r>
            <a:r>
              <a:rPr lang="pt-BR" dirty="0" err="1">
                <a:solidFill>
                  <a:srgbClr val="FF0000"/>
                </a:solidFill>
              </a:rPr>
              <a:t>SQRegressão</a:t>
            </a:r>
            <a:r>
              <a:rPr lang="pt-BR" dirty="0"/>
              <a:t> + Correção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14459" y="4357694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59" y="4357694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de cantos arredondados 5"/>
          <p:cNvSpPr/>
          <p:nvPr/>
        </p:nvSpPr>
        <p:spPr>
          <a:xfrm>
            <a:off x="3571868" y="4357694"/>
            <a:ext cx="4071966" cy="18573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42976" y="3714752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14752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42976" y="3714752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14752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de cantos arredondados 6"/>
          <p:cNvSpPr/>
          <p:nvPr/>
        </p:nvSpPr>
        <p:spPr>
          <a:xfrm>
            <a:off x="2285984" y="3571876"/>
            <a:ext cx="1500198" cy="20717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2071670" y="5857892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err="1">
                <a:solidFill>
                  <a:srgbClr val="FF0000"/>
                </a:solidFill>
              </a:rPr>
              <a:t>SQReg</a:t>
            </a:r>
            <a:r>
              <a:rPr lang="pt-BR" sz="2400" b="1" dirty="0">
                <a:solidFill>
                  <a:srgbClr val="FF0000"/>
                </a:solidFill>
              </a:rPr>
              <a:t>.Linear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42976" y="3714752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14752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de cantos arredondados 6"/>
          <p:cNvSpPr/>
          <p:nvPr/>
        </p:nvSpPr>
        <p:spPr>
          <a:xfrm>
            <a:off x="3929058" y="3571876"/>
            <a:ext cx="1500198" cy="20717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3428992" y="5857892"/>
            <a:ext cx="264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err="1">
                <a:solidFill>
                  <a:srgbClr val="FF0000"/>
                </a:solidFill>
              </a:rPr>
              <a:t>SQReg</a:t>
            </a:r>
            <a:r>
              <a:rPr lang="pt-BR" sz="2400" b="1" dirty="0">
                <a:solidFill>
                  <a:srgbClr val="FF0000"/>
                </a:solidFill>
              </a:rPr>
              <a:t>.Quadrática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ctr">
              <a:buNone/>
            </a:pPr>
            <a:r>
              <a:rPr lang="pt-BR" dirty="0" err="1"/>
              <a:t>SQTotal</a:t>
            </a:r>
            <a:r>
              <a:rPr lang="pt-BR" dirty="0"/>
              <a:t>(NC) = </a:t>
            </a:r>
            <a:r>
              <a:rPr lang="pt-BR" dirty="0" err="1"/>
              <a:t>SQParâmetros</a:t>
            </a:r>
            <a:r>
              <a:rPr lang="pt-BR" dirty="0"/>
              <a:t> + </a:t>
            </a:r>
            <a:r>
              <a:rPr lang="pt-BR" dirty="0" err="1"/>
              <a:t>SQResíduos</a:t>
            </a:r>
            <a:endParaRPr lang="pt-BR" dirty="0"/>
          </a:p>
          <a:p>
            <a:pPr algn="ctr">
              <a:buNone/>
            </a:pPr>
            <a:endParaRPr lang="pt-BR" dirty="0"/>
          </a:p>
          <a:p>
            <a:pPr algn="ctr">
              <a:buNone/>
            </a:pPr>
            <a:endParaRPr lang="pt-BR" sz="1100" dirty="0"/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3071802" y="2928934"/>
          <a:ext cx="2521341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15640" progId="Equation.DSMT4">
                  <p:embed/>
                </p:oleObj>
              </mc:Choice>
              <mc:Fallback>
                <p:oleObj name="Equation" r:id="rId2" imgW="12697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28934"/>
                        <a:ext cx="2521341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42976" y="3714752"/>
          <a:ext cx="64293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901440" progId="Equation.DSMT4">
                  <p:embed/>
                </p:oleObj>
              </mc:Choice>
              <mc:Fallback>
                <p:oleObj name="Equation" r:id="rId4" imgW="323820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14752"/>
                        <a:ext cx="6429375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de cantos arredondados 6"/>
          <p:cNvSpPr/>
          <p:nvPr/>
        </p:nvSpPr>
        <p:spPr>
          <a:xfrm>
            <a:off x="6072198" y="3571876"/>
            <a:ext cx="1500198" cy="207170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857884" y="5857892"/>
            <a:ext cx="264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err="1">
                <a:solidFill>
                  <a:srgbClr val="FF0000"/>
                </a:solidFill>
              </a:rPr>
              <a:t>SQReg</a:t>
            </a:r>
            <a:r>
              <a:rPr lang="pt-BR" sz="2400" b="1" dirty="0">
                <a:solidFill>
                  <a:srgbClr val="FF0000"/>
                </a:solidFill>
              </a:rPr>
              <a:t>.grau K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ados com repeti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Análise de variância:</a:t>
            </a:r>
          </a:p>
          <a:p>
            <a:pPr algn="just"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/>
        </p:nvGraphicFramePr>
        <p:xfrm>
          <a:off x="1333520" y="2428868"/>
          <a:ext cx="6096000" cy="3657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Fonte de</a:t>
                      </a:r>
                      <a:r>
                        <a:rPr lang="pt-BR" sz="2400" baseline="0" dirty="0"/>
                        <a:t> Variação</a:t>
                      </a:r>
                      <a:endParaRPr lang="pt-BR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Regressã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           Linea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           Quadrática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            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           Grau 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Resíduo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n-1-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n-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quivalência das Fórm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imentel Gomes (2000)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pPr>
              <a:buNone/>
            </a:pPr>
            <a:r>
              <a:rPr lang="pt-BR" dirty="0"/>
              <a:t>em que: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47825" y="2184400"/>
          <a:ext cx="58023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253800" progId="Equation.DSMT4">
                  <p:embed/>
                </p:oleObj>
              </mc:Choice>
              <mc:Fallback>
                <p:oleObj name="Equation" r:id="rId2" imgW="2450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184400"/>
                        <a:ext cx="58023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032014" y="3041652"/>
          <a:ext cx="4540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14" y="3041652"/>
                        <a:ext cx="45402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143240" y="3857628"/>
          <a:ext cx="2062646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857628"/>
                        <a:ext cx="2062646" cy="7143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28596" y="5572140"/>
          <a:ext cx="4554537" cy="55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41200" progId="Equation.DSMT4">
                  <p:embed/>
                </p:oleObj>
              </mc:Choice>
              <mc:Fallback>
                <p:oleObj name="Equation" r:id="rId8" imgW="19936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572140"/>
                        <a:ext cx="4554537" cy="55273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143636" y="4643446"/>
          <a:ext cx="2398712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660240" progId="Equation.DSMT4">
                  <p:embed/>
                </p:oleObj>
              </mc:Choice>
              <mc:Fallback>
                <p:oleObj name="Equation" r:id="rId10" imgW="81252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4643446"/>
                        <a:ext cx="2398712" cy="1954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quivalência das Fórm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imentel Gomes (2000)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47825" y="2184400"/>
          <a:ext cx="58023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253800" progId="Equation.DSMT4">
                  <p:embed/>
                </p:oleObj>
              </mc:Choice>
              <mc:Fallback>
                <p:oleObj name="Equation" r:id="rId2" imgW="2450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184400"/>
                        <a:ext cx="58023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032014" y="3041652"/>
          <a:ext cx="4540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14" y="3041652"/>
                        <a:ext cx="45402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20651" y="4138395"/>
          <a:ext cx="9023381" cy="15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838080" progId="Equation.DSMT4">
                  <p:embed/>
                </p:oleObj>
              </mc:Choice>
              <mc:Fallback>
                <p:oleObj name="Equation" r:id="rId6" imgW="4927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1" y="4138395"/>
                        <a:ext cx="9023381" cy="1535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quivalência das Fórm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525963"/>
          </a:xfrm>
        </p:spPr>
        <p:txBody>
          <a:bodyPr/>
          <a:lstStyle/>
          <a:p>
            <a:r>
              <a:rPr lang="pt-BR" dirty="0"/>
              <a:t>Os polinômios são equivalentes (Pimentel)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47825" y="2184400"/>
          <a:ext cx="58023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253800" progId="Equation.DSMT4">
                  <p:embed/>
                </p:oleObj>
              </mc:Choice>
              <mc:Fallback>
                <p:oleObj name="Equation" r:id="rId2" imgW="2450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184400"/>
                        <a:ext cx="58023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2071678"/>
            <a:ext cx="621982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Matricialmente,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214546" y="2214554"/>
          <a:ext cx="5383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28600" progId="Equation.DSMT4">
                  <p:embed/>
                </p:oleObj>
              </mc:Choice>
              <mc:Fallback>
                <p:oleObj name="Equation" r:id="rId2" imgW="227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214554"/>
                        <a:ext cx="53832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142844" y="3695697"/>
          <a:ext cx="3469558" cy="230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939600" progId="Equation.DSMT4">
                  <p:embed/>
                </p:oleObj>
              </mc:Choice>
              <mc:Fallback>
                <p:oleObj name="Equation" r:id="rId4" imgW="143496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695697"/>
                        <a:ext cx="3469558" cy="2305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714744" y="3086437"/>
          <a:ext cx="5286380" cy="334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1574640" progId="Equation.DSMT4">
                  <p:embed/>
                </p:oleObj>
              </mc:Choice>
              <mc:Fallback>
                <p:oleObj name="Equation" r:id="rId6" imgW="2527200" imgH="1574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086437"/>
                        <a:ext cx="5286380" cy="334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Matricialmente,</a:t>
            </a:r>
          </a:p>
          <a:p>
            <a:pPr algn="just"/>
            <a:endParaRPr lang="pt-BR" dirty="0"/>
          </a:p>
          <a:p>
            <a:pPr marL="0" indent="0" algn="just">
              <a:buNone/>
            </a:pPr>
            <a:r>
              <a:rPr lang="pt-BR" dirty="0"/>
              <a:t>Como são construídos para serem ortogonais, temos </a:t>
            </a:r>
            <a:r>
              <a:rPr lang="pt-BR" dirty="0">
                <a:sym typeface="Wingdings" pitchFamily="2" charset="2"/>
              </a:rPr>
              <a:t> restrições</a:t>
            </a:r>
            <a:endParaRPr lang="pt-BR" dirty="0"/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214546" y="2214554"/>
          <a:ext cx="5383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28600" progId="Equation.DSMT4">
                  <p:embed/>
                </p:oleObj>
              </mc:Choice>
              <mc:Fallback>
                <p:oleObj name="Equation" r:id="rId2" imgW="227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214554"/>
                        <a:ext cx="53832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571472" y="4214817"/>
          <a:ext cx="3571900" cy="203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88840" progId="Equation.DSMT4">
                  <p:embed/>
                </p:oleObj>
              </mc:Choice>
              <mc:Fallback>
                <p:oleObj name="Equation" r:id="rId4" imgW="156204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214817"/>
                        <a:ext cx="3571900" cy="203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2357422" y="4405978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(j=1,...,k    e    i=1,...,n)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500562" y="5477548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(covariância entre eles = 0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Decorre que: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1406" y="2571744"/>
          <a:ext cx="419735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1371600" progId="Equation.DSMT4">
                  <p:embed/>
                </p:oleObj>
              </mc:Choice>
              <mc:Fallback>
                <p:oleObj name="Equation" r:id="rId2" imgW="2006280" imgH="1371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6" y="2571744"/>
                        <a:ext cx="4197350" cy="291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4286248" y="2622561"/>
          <a:ext cx="4775902" cy="280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1676160" progId="Equation.DSMT4">
                  <p:embed/>
                </p:oleObj>
              </mc:Choice>
              <mc:Fallback>
                <p:oleObj name="Equation" r:id="rId4" imgW="2895480" imgH="1676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22561"/>
                        <a:ext cx="4775902" cy="2806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Neste caso,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42844" y="2571744"/>
          <a:ext cx="5329254" cy="298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35160" imgH="1676160" progId="Equation.DSMT4">
                  <p:embed/>
                </p:oleObj>
              </mc:Choice>
              <mc:Fallback>
                <p:oleObj name="Equation" r:id="rId2" imgW="3035160" imgH="167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2571744"/>
                        <a:ext cx="5329254" cy="298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928926" y="1577955"/>
          <a:ext cx="2605576" cy="7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17160" progId="Equation.DSMT4">
                  <p:embed/>
                </p:oleObj>
              </mc:Choice>
              <mc:Fallback>
                <p:oleObj name="Equation" r:id="rId4" imgW="11682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577955"/>
                        <a:ext cx="2605576" cy="7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6572264" y="2407302"/>
          <a:ext cx="1285884" cy="116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609480" progId="Equation.DSMT4">
                  <p:embed/>
                </p:oleObj>
              </mc:Choice>
              <mc:Fallback>
                <p:oleObj name="Equation" r:id="rId6" imgW="67284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407302"/>
                        <a:ext cx="1285884" cy="1164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500826" y="3786190"/>
          <a:ext cx="177165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1066680" progId="Equation.DSMT4">
                  <p:embed/>
                </p:oleObj>
              </mc:Choice>
              <mc:Fallback>
                <p:oleObj name="Equation" r:id="rId8" imgW="92700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3786190"/>
                        <a:ext cx="1771650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285720" y="5857892"/>
          <a:ext cx="5383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228600" progId="Equation.DSMT4">
                  <p:embed/>
                </p:oleObj>
              </mc:Choice>
              <mc:Fallback>
                <p:oleObj name="Equation" r:id="rId10" imgW="227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857892"/>
                        <a:ext cx="5383212" cy="541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Obtendo-se então,</a:t>
            </a:r>
          </a:p>
          <a:p>
            <a:pPr algn="just"/>
            <a:endParaRPr lang="pt-BR" dirty="0"/>
          </a:p>
          <a:p>
            <a:pPr algn="just"/>
            <a:endParaRPr lang="pt-BR" dirty="0"/>
          </a:p>
          <a:p>
            <a:pPr algn="just"/>
            <a:r>
              <a:rPr lang="pt-BR" dirty="0"/>
              <a:t>Variâncias dos estimadores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785786" y="4143380"/>
          <a:ext cx="8004709" cy="186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863280" progId="Equation.DSMT4">
                  <p:embed/>
                </p:oleObj>
              </mc:Choice>
              <mc:Fallback>
                <p:oleObj name="Equation" r:id="rId2" imgW="370836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43380"/>
                        <a:ext cx="8004709" cy="186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500298" y="2285992"/>
          <a:ext cx="47815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285992"/>
                        <a:ext cx="47815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	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/>
              <a:t>Obtendo-se então,</a:t>
            </a:r>
          </a:p>
          <a:p>
            <a:pPr algn="just"/>
            <a:endParaRPr lang="pt-BR" dirty="0"/>
          </a:p>
          <a:p>
            <a:pPr algn="just"/>
            <a:r>
              <a:rPr lang="pt-BR" dirty="0"/>
              <a:t>Variâncias dos estimadores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1635125" y="3321050"/>
          <a:ext cx="6303963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625400" progId="Equation.DSMT4">
                  <p:embed/>
                </p:oleObj>
              </mc:Choice>
              <mc:Fallback>
                <p:oleObj name="Equation" r:id="rId2" imgW="292068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321050"/>
                        <a:ext cx="6303963" cy="351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2500298" y="2071678"/>
          <a:ext cx="47815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071678"/>
                        <a:ext cx="47815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</TotalTime>
  <Words>534</Words>
  <Application>Microsoft Office PowerPoint</Application>
  <PresentationFormat>Apresentação na tela (4:3)</PresentationFormat>
  <Paragraphs>224</Paragraphs>
  <Slides>3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9</vt:i4>
      </vt:variant>
    </vt:vector>
  </HeadingPairs>
  <TitlesOfParts>
    <vt:vector size="43" baseType="lpstr">
      <vt:lpstr>Arial</vt:lpstr>
      <vt:lpstr>Calibri</vt:lpstr>
      <vt:lpstr>Tema do Office</vt:lpstr>
      <vt:lpstr>Equation</vt:lpstr>
      <vt:lpstr>Capítulo 7 </vt:lpstr>
      <vt:lpstr>Introdução </vt:lpstr>
      <vt:lpstr>Introdução </vt:lpstr>
      <vt:lpstr>Introdução </vt:lpstr>
      <vt:lpstr>Introdução </vt:lpstr>
      <vt:lpstr>Introdução </vt:lpstr>
      <vt:lpstr>Introdução </vt:lpstr>
      <vt:lpstr>Introdução </vt:lpstr>
      <vt:lpstr>Introdução </vt:lpstr>
      <vt:lpstr>Construção dos Polinômios</vt:lpstr>
      <vt:lpstr>Construção dos Polinômios</vt:lpstr>
      <vt:lpstr>Construção dos Polinômios</vt:lpstr>
      <vt:lpstr>Construção dos Polinômios</vt:lpstr>
      <vt:lpstr>Determinação do P1</vt:lpstr>
      <vt:lpstr>Determinação do P2</vt:lpstr>
      <vt:lpstr>Determinação do P2</vt:lpstr>
      <vt:lpstr>Determinação do P2</vt:lpstr>
      <vt:lpstr>Determinação do P2</vt:lpstr>
      <vt:lpstr>Determinação do P3</vt:lpstr>
      <vt:lpstr>Determinação do P3</vt:lpstr>
      <vt:lpstr>Dados com repetições </vt:lpstr>
      <vt:lpstr>Dados com repetições </vt:lpstr>
      <vt:lpstr>Dados com repetições 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Dados com repetições</vt:lpstr>
      <vt:lpstr>Equivalência das Fórmulas</vt:lpstr>
      <vt:lpstr>Equivalência das Fórmulas</vt:lpstr>
      <vt:lpstr>Equivalência das Fórmul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ítulo 7</dc:title>
  <dc:creator>***</dc:creator>
  <cp:lastModifiedBy>Taciana villela Savian</cp:lastModifiedBy>
  <cp:revision>10</cp:revision>
  <dcterms:created xsi:type="dcterms:W3CDTF">2018-11-27T10:29:49Z</dcterms:created>
  <dcterms:modified xsi:type="dcterms:W3CDTF">2023-12-04T11:03:07Z</dcterms:modified>
</cp:coreProperties>
</file>